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1B2624" w14:textId="3A57E6C1" w:rsidR="00231A0C" w:rsidRPr="00D95625" w:rsidRDefault="00231A0C" w:rsidP="00231A0C">
      <w:pPr>
        <w:rPr>
          <w:sz w:val="26"/>
          <w:szCs w:val="26"/>
        </w:rPr>
      </w:pPr>
      <w:r>
        <w:rPr>
          <w:sz w:val="26"/>
          <w:szCs w:val="26"/>
        </w:rPr>
        <w:t>Lâm Khả Doãn - 19120193</w:t>
      </w:r>
    </w:p>
    <w:p w14:paraId="509320B3" w14:textId="2897E328" w:rsidR="00231A0C" w:rsidRPr="00D95625" w:rsidRDefault="00231A0C" w:rsidP="00231A0C">
      <w:pPr>
        <w:rPr>
          <w:sz w:val="26"/>
          <w:szCs w:val="26"/>
        </w:rPr>
      </w:pPr>
      <w:r w:rsidRPr="00D95625">
        <w:rPr>
          <w:sz w:val="26"/>
          <w:szCs w:val="26"/>
        </w:rPr>
        <w:t xml:space="preserve">Kiểm tra chéo: </w:t>
      </w:r>
      <w:r>
        <w:rPr>
          <w:sz w:val="26"/>
          <w:szCs w:val="26"/>
        </w:rPr>
        <w:t>Nguyễn Thế Nam</w:t>
      </w:r>
      <w:r w:rsidRPr="00D95625">
        <w:rPr>
          <w:sz w:val="26"/>
          <w:szCs w:val="26"/>
        </w:rPr>
        <w:t xml:space="preserve"> – STT: </w:t>
      </w:r>
      <w:r>
        <w:rPr>
          <w:sz w:val="26"/>
          <w:szCs w:val="26"/>
        </w:rPr>
        <w:t>47</w:t>
      </w:r>
    </w:p>
    <w:p w14:paraId="375A42FA" w14:textId="77777777" w:rsidR="00231A0C" w:rsidRPr="00D95625" w:rsidRDefault="00231A0C" w:rsidP="00231A0C">
      <w:pPr>
        <w:rPr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1980"/>
        <w:gridCol w:w="4230"/>
        <w:gridCol w:w="3345"/>
        <w:gridCol w:w="2590"/>
      </w:tblGrid>
      <w:tr w:rsidR="00231A0C" w14:paraId="52BBD589" w14:textId="77777777" w:rsidTr="002B5885">
        <w:trPr>
          <w:trHeight w:val="467"/>
        </w:trPr>
        <w:tc>
          <w:tcPr>
            <w:tcW w:w="805" w:type="dxa"/>
            <w:vAlign w:val="center"/>
          </w:tcPr>
          <w:p w14:paraId="1CC84365" w14:textId="77777777" w:rsidR="00231A0C" w:rsidRDefault="00231A0C" w:rsidP="002B588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TT</w:t>
            </w:r>
          </w:p>
        </w:tc>
        <w:tc>
          <w:tcPr>
            <w:tcW w:w="1980" w:type="dxa"/>
            <w:vAlign w:val="center"/>
          </w:tcPr>
          <w:p w14:paraId="49CE339C" w14:textId="77777777" w:rsidR="00231A0C" w:rsidRDefault="00231A0C" w:rsidP="002B588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rang</w:t>
            </w:r>
          </w:p>
        </w:tc>
        <w:tc>
          <w:tcPr>
            <w:tcW w:w="4230" w:type="dxa"/>
            <w:vAlign w:val="center"/>
          </w:tcPr>
          <w:p w14:paraId="069ED12D" w14:textId="77777777" w:rsidR="00231A0C" w:rsidRDefault="00231A0C" w:rsidP="002B588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ỗi</w:t>
            </w:r>
          </w:p>
        </w:tc>
        <w:tc>
          <w:tcPr>
            <w:tcW w:w="3345" w:type="dxa"/>
            <w:vAlign w:val="center"/>
          </w:tcPr>
          <w:p w14:paraId="15CB553C" w14:textId="77777777" w:rsidR="00231A0C" w:rsidRDefault="00231A0C" w:rsidP="002B588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ửa sai</w:t>
            </w:r>
          </w:p>
        </w:tc>
        <w:tc>
          <w:tcPr>
            <w:tcW w:w="2590" w:type="dxa"/>
            <w:vAlign w:val="center"/>
          </w:tcPr>
          <w:p w14:paraId="3491A6E1" w14:textId="77777777" w:rsidR="00231A0C" w:rsidRDefault="00231A0C" w:rsidP="002B588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hi chú</w:t>
            </w:r>
          </w:p>
        </w:tc>
      </w:tr>
      <w:tr w:rsidR="00231A0C" w14:paraId="6D685CC8" w14:textId="77777777" w:rsidTr="002B5885">
        <w:trPr>
          <w:trHeight w:val="890"/>
        </w:trPr>
        <w:tc>
          <w:tcPr>
            <w:tcW w:w="805" w:type="dxa"/>
            <w:vAlign w:val="center"/>
          </w:tcPr>
          <w:p w14:paraId="0AFBD3C5" w14:textId="77777777" w:rsidR="00231A0C" w:rsidRDefault="00231A0C" w:rsidP="00231A0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980" w:type="dxa"/>
            <w:vAlign w:val="center"/>
          </w:tcPr>
          <w:p w14:paraId="79F7EEBA" w14:textId="1EBEBDF3" w:rsidR="00231A0C" w:rsidRDefault="00231A0C" w:rsidP="00231A0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òng </w:t>
            </w:r>
            <w:r>
              <w:rPr>
                <w:sz w:val="26"/>
                <w:szCs w:val="26"/>
              </w:rPr>
              <w:t>6</w:t>
            </w:r>
            <w:r>
              <w:rPr>
                <w:sz w:val="26"/>
                <w:szCs w:val="26"/>
              </w:rPr>
              <w:t xml:space="preserve">, trang </w:t>
            </w:r>
            <w:r>
              <w:rPr>
                <w:sz w:val="26"/>
                <w:szCs w:val="26"/>
              </w:rPr>
              <w:t>2</w:t>
            </w:r>
          </w:p>
        </w:tc>
        <w:tc>
          <w:tcPr>
            <w:tcW w:w="4230" w:type="dxa"/>
            <w:vAlign w:val="center"/>
          </w:tcPr>
          <w:p w14:paraId="378E3E52" w14:textId="56B171A5" w:rsidR="00231A0C" w:rsidRPr="00231A0C" w:rsidRDefault="00231A0C" w:rsidP="00231A0C">
            <w:pPr>
              <w:jc w:val="both"/>
              <w:rPr>
                <w:sz w:val="26"/>
                <w:szCs w:val="26"/>
              </w:rPr>
            </w:pPr>
            <w:r w:rsidRPr="00231A0C">
              <w:rPr>
                <w:sz w:val="26"/>
                <w:szCs w:val="26"/>
              </w:rPr>
              <w:t xml:space="preserve">Việc </w:t>
            </w:r>
            <w:r w:rsidRPr="00231A0C">
              <w:rPr>
                <w:position w:val="-24"/>
                <w:sz w:val="26"/>
                <w:szCs w:val="26"/>
              </w:rPr>
              <w:object w:dxaOrig="1240" w:dyaOrig="620" w14:anchorId="2AC3F8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62pt;height:31pt" o:ole="">
                  <v:imagedata r:id="rId4" o:title=""/>
                </v:shape>
                <o:OLEObject Type="Embed" ProgID="Equation.DSMT4" ShapeID="_x0000_i1040" DrawAspect="Content" ObjectID="_1655131915" r:id="rId5"/>
              </w:object>
            </w:r>
            <w:r w:rsidRPr="00231A0C">
              <w:rPr>
                <w:sz w:val="26"/>
                <w:szCs w:val="26"/>
              </w:rPr>
              <w:t xml:space="preserve"> vẫn chưa thể kết luận được gì về giới hạn của hàm này.</w:t>
            </w:r>
          </w:p>
        </w:tc>
        <w:tc>
          <w:tcPr>
            <w:tcW w:w="3345" w:type="dxa"/>
            <w:vAlign w:val="center"/>
          </w:tcPr>
          <w:p w14:paraId="66F9A73A" w14:textId="67CE4954" w:rsidR="00231A0C" w:rsidRDefault="00231A0C" w:rsidP="00231A0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hưa nên kết luận ngay, thay vào đó nên ghi “</w:t>
            </w:r>
            <w:r w:rsidRPr="00231A0C">
              <w:rPr>
                <w:sz w:val="26"/>
                <w:szCs w:val="26"/>
              </w:rPr>
              <w:t>Theo định lí Sertoz, giới hạn tồn tại và bằng 0</w:t>
            </w:r>
            <w:r>
              <w:rPr>
                <w:sz w:val="26"/>
                <w:szCs w:val="26"/>
              </w:rPr>
              <w:t>”</w:t>
            </w:r>
          </w:p>
        </w:tc>
        <w:tc>
          <w:tcPr>
            <w:tcW w:w="2590" w:type="dxa"/>
            <w:vAlign w:val="center"/>
          </w:tcPr>
          <w:p w14:paraId="12915B4D" w14:textId="17D0385F" w:rsidR="00231A0C" w:rsidRDefault="00231A0C" w:rsidP="00231A0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âm Khả Doãn</w:t>
            </w:r>
            <w:r>
              <w:rPr>
                <w:sz w:val="26"/>
                <w:szCs w:val="26"/>
              </w:rPr>
              <w:t xml:space="preserve"> phát hiện</w:t>
            </w:r>
          </w:p>
        </w:tc>
      </w:tr>
      <w:tr w:rsidR="00231A0C" w14:paraId="211764EE" w14:textId="77777777" w:rsidTr="002B5885">
        <w:trPr>
          <w:trHeight w:val="890"/>
        </w:trPr>
        <w:tc>
          <w:tcPr>
            <w:tcW w:w="805" w:type="dxa"/>
            <w:vAlign w:val="center"/>
          </w:tcPr>
          <w:p w14:paraId="57BC4D41" w14:textId="77777777" w:rsidR="00231A0C" w:rsidRDefault="00231A0C" w:rsidP="00231A0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980" w:type="dxa"/>
            <w:vAlign w:val="center"/>
          </w:tcPr>
          <w:p w14:paraId="6DECA654" w14:textId="15809DDD" w:rsidR="00231A0C" w:rsidRDefault="00231A0C" w:rsidP="00231A0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òng </w:t>
            </w:r>
            <w:r w:rsidR="00E9543E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</w:rPr>
              <w:t xml:space="preserve">, trang </w:t>
            </w:r>
            <w:r w:rsidR="00E9543E">
              <w:rPr>
                <w:sz w:val="26"/>
                <w:szCs w:val="26"/>
              </w:rPr>
              <w:t>5</w:t>
            </w:r>
          </w:p>
        </w:tc>
        <w:tc>
          <w:tcPr>
            <w:tcW w:w="4230" w:type="dxa"/>
            <w:vAlign w:val="center"/>
          </w:tcPr>
          <w:p w14:paraId="2AB5DE0D" w14:textId="22B20705" w:rsidR="00231A0C" w:rsidRPr="006063E9" w:rsidRDefault="007C1036" w:rsidP="00231A0C">
            <w:pPr>
              <w:jc w:val="both"/>
              <w:rPr>
                <w:sz w:val="26"/>
                <w:szCs w:val="26"/>
              </w:rPr>
            </w:pPr>
            <w:r w:rsidRPr="00231A0C">
              <w:rPr>
                <w:position w:val="-24"/>
                <w:sz w:val="26"/>
                <w:szCs w:val="26"/>
              </w:rPr>
              <w:object w:dxaOrig="1240" w:dyaOrig="620" w14:anchorId="08E6EEE4">
                <v:shape id="_x0000_i1060" type="#_x0000_t75" style="width:62pt;height:31pt" o:ole="">
                  <v:imagedata r:id="rId6" o:title=""/>
                </v:shape>
                <o:OLEObject Type="Embed" ProgID="Equation.DSMT4" ShapeID="_x0000_i1060" DrawAspect="Content" ObjectID="_1655131916" r:id="rId7"/>
              </w:object>
            </w:r>
            <w:r w:rsidR="00E9543E">
              <w:rPr>
                <w:sz w:val="26"/>
                <w:szCs w:val="26"/>
              </w:rPr>
              <w:t xml:space="preserve"> chưa rõ ràng.</w:t>
            </w:r>
          </w:p>
        </w:tc>
        <w:tc>
          <w:tcPr>
            <w:tcW w:w="3345" w:type="dxa"/>
            <w:vAlign w:val="center"/>
          </w:tcPr>
          <w:p w14:paraId="1E14642E" w14:textId="01A5C56B" w:rsidR="00231A0C" w:rsidRDefault="00E9543E" w:rsidP="00231A0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nên ghi</w:t>
            </w:r>
            <w:r w:rsidR="007C1036">
              <w:rPr>
                <w:sz w:val="26"/>
                <w:szCs w:val="26"/>
              </w:rPr>
              <w:t xml:space="preserve"> </w:t>
            </w:r>
            <w:r w:rsidR="007C1036" w:rsidRPr="00231A0C">
              <w:rPr>
                <w:position w:val="-24"/>
                <w:sz w:val="26"/>
                <w:szCs w:val="26"/>
              </w:rPr>
              <w:object w:dxaOrig="1240" w:dyaOrig="620" w14:anchorId="46ECB342">
                <v:shape id="_x0000_i1058" type="#_x0000_t75" style="width:62pt;height:31pt" o:ole="">
                  <v:imagedata r:id="rId8" o:title=""/>
                </v:shape>
                <o:OLEObject Type="Embed" ProgID="Equation.DSMT4" ShapeID="_x0000_i1058" DrawAspect="Content" ObjectID="_1655131917" r:id="rId9"/>
              </w:object>
            </w:r>
            <w:r>
              <w:rPr>
                <w:sz w:val="26"/>
                <w:szCs w:val="26"/>
              </w:rPr>
              <w:t xml:space="preserve"> để đảm bảo tính đúng đắn của định lý Sertoz.</w:t>
            </w:r>
          </w:p>
        </w:tc>
        <w:tc>
          <w:tcPr>
            <w:tcW w:w="2590" w:type="dxa"/>
            <w:vAlign w:val="center"/>
          </w:tcPr>
          <w:p w14:paraId="0F53E8D1" w14:textId="33E2C3F1" w:rsidR="00231A0C" w:rsidRDefault="007C1036" w:rsidP="00231A0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âm Khả Doãn</w:t>
            </w:r>
            <w:r w:rsidR="00231A0C">
              <w:rPr>
                <w:sz w:val="26"/>
                <w:szCs w:val="26"/>
              </w:rPr>
              <w:t xml:space="preserve"> phát hiện</w:t>
            </w:r>
          </w:p>
        </w:tc>
      </w:tr>
      <w:tr w:rsidR="00C352C4" w14:paraId="17F3F7CE" w14:textId="77777777" w:rsidTr="002B5885">
        <w:trPr>
          <w:trHeight w:val="890"/>
        </w:trPr>
        <w:tc>
          <w:tcPr>
            <w:tcW w:w="805" w:type="dxa"/>
            <w:vAlign w:val="center"/>
          </w:tcPr>
          <w:p w14:paraId="1987D17C" w14:textId="77777777" w:rsidR="00C352C4" w:rsidRDefault="00C352C4" w:rsidP="00C352C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980" w:type="dxa"/>
            <w:vAlign w:val="center"/>
          </w:tcPr>
          <w:p w14:paraId="0A7C3F6B" w14:textId="295952E2" w:rsidR="00C352C4" w:rsidRDefault="00C352C4" w:rsidP="00C352C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òng </w:t>
            </w:r>
            <w:r>
              <w:rPr>
                <w:sz w:val="26"/>
                <w:szCs w:val="26"/>
              </w:rPr>
              <w:t>11</w:t>
            </w:r>
            <w:r>
              <w:rPr>
                <w:sz w:val="26"/>
                <w:szCs w:val="26"/>
              </w:rPr>
              <w:t>, trang 1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4230" w:type="dxa"/>
            <w:vAlign w:val="center"/>
          </w:tcPr>
          <w:p w14:paraId="5B999647" w14:textId="7A96734C" w:rsidR="00C352C4" w:rsidRPr="006063E9" w:rsidRDefault="00C352C4" w:rsidP="00C352C4">
            <w:pPr>
              <w:jc w:val="both"/>
              <w:rPr>
                <w:sz w:val="26"/>
                <w:szCs w:val="26"/>
              </w:rPr>
            </w:pPr>
            <w:r w:rsidRPr="006063E9">
              <w:rPr>
                <w:sz w:val="26"/>
                <w:szCs w:val="26"/>
              </w:rPr>
              <w:t xml:space="preserve">Chưa ghi rõ điều kiện của </w:t>
            </w:r>
            <w:r w:rsidRPr="006063E9">
              <w:rPr>
                <w:position w:val="-12"/>
                <w:sz w:val="26"/>
                <w:szCs w:val="26"/>
              </w:rPr>
              <w:object w:dxaOrig="760" w:dyaOrig="360" w14:anchorId="5AC960E1">
                <v:shape id="_x0000_i1069" type="#_x0000_t75" style="width:38.5pt;height:18pt" o:ole="">
                  <v:imagedata r:id="rId10" o:title=""/>
                </v:shape>
                <o:OLEObject Type="Embed" ProgID="Equation.DSMT4" ShapeID="_x0000_i1069" DrawAspect="Content" ObjectID="_1655131918" r:id="rId11"/>
              </w:object>
            </w:r>
            <w:r w:rsidRPr="006063E9">
              <w:rPr>
                <w:sz w:val="26"/>
                <w:szCs w:val="26"/>
              </w:rPr>
              <w:t>, dễ gây hiểu nhầm.</w:t>
            </w:r>
          </w:p>
        </w:tc>
        <w:tc>
          <w:tcPr>
            <w:tcW w:w="3345" w:type="dxa"/>
            <w:vAlign w:val="center"/>
          </w:tcPr>
          <w:p w14:paraId="2E271AA7" w14:textId="201637C7" w:rsidR="00C352C4" w:rsidRDefault="00C352C4" w:rsidP="00C352C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nên ghi rõ hàm </w:t>
            </w:r>
            <w:r w:rsidRPr="002B5885">
              <w:rPr>
                <w:position w:val="-10"/>
              </w:rPr>
              <w:object w:dxaOrig="240" w:dyaOrig="320" w14:anchorId="318D81A3">
                <v:shape id="_x0000_i1070" type="#_x0000_t75" style="width:12pt;height:15.5pt" o:ole="">
                  <v:imagedata r:id="rId12" o:title=""/>
                </v:shape>
                <o:OLEObject Type="Embed" ProgID="Equation.DSMT4" ShapeID="_x0000_i1070" DrawAspect="Content" ObjectID="_1655131919" r:id="rId13"/>
              </w:object>
            </w:r>
            <w:r>
              <w:rPr>
                <w:sz w:val="26"/>
                <w:szCs w:val="26"/>
              </w:rPr>
              <w:t xml:space="preserve"> liên tục tại mọi điểm </w:t>
            </w:r>
            <w:r w:rsidRPr="002B5885">
              <w:rPr>
                <w:position w:val="-12"/>
              </w:rPr>
              <w:object w:dxaOrig="1480" w:dyaOrig="360" w14:anchorId="1CB3281A">
                <v:shape id="_x0000_i1071" type="#_x0000_t75" style="width:74.5pt;height:18pt" o:ole="">
                  <v:imagedata r:id="rId14" o:title=""/>
                </v:shape>
                <o:OLEObject Type="Embed" ProgID="Equation.DSMT4" ShapeID="_x0000_i1071" DrawAspect="Content" ObjectID="_1655131920" r:id="rId15"/>
              </w:object>
            </w:r>
            <w:r>
              <w:t>.</w:t>
            </w:r>
          </w:p>
        </w:tc>
        <w:tc>
          <w:tcPr>
            <w:tcW w:w="2590" w:type="dxa"/>
            <w:vAlign w:val="center"/>
          </w:tcPr>
          <w:p w14:paraId="2D3651FC" w14:textId="6F44A617" w:rsidR="00C352C4" w:rsidRDefault="00C352C4" w:rsidP="00C352C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âm Khả Doãn phát hiện</w:t>
            </w:r>
          </w:p>
        </w:tc>
      </w:tr>
    </w:tbl>
    <w:p w14:paraId="057669B7" w14:textId="77777777" w:rsidR="00231A0C" w:rsidRPr="00D95625" w:rsidRDefault="00231A0C" w:rsidP="00231A0C">
      <w:pPr>
        <w:rPr>
          <w:sz w:val="26"/>
          <w:szCs w:val="26"/>
        </w:rPr>
      </w:pPr>
    </w:p>
    <w:p w14:paraId="4849D29A" w14:textId="77777777" w:rsidR="003537F4" w:rsidRDefault="00C352C4"/>
    <w:sectPr w:rsidR="003537F4" w:rsidSect="000648AC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1A0C"/>
    <w:rsid w:val="00120152"/>
    <w:rsid w:val="00231A0C"/>
    <w:rsid w:val="007C1036"/>
    <w:rsid w:val="00C352C4"/>
    <w:rsid w:val="00CE02C4"/>
    <w:rsid w:val="00DB4545"/>
    <w:rsid w:val="00E95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55037D"/>
  <w15:chartTrackingRefBased/>
  <w15:docId w15:val="{ACDADBC8-8069-4433-B720-62DA0EBD39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1A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31A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05</Words>
  <Characters>599</Characters>
  <Application>Microsoft Office Word</Application>
  <DocSecurity>0</DocSecurity>
  <Lines>4</Lines>
  <Paragraphs>1</Paragraphs>
  <ScaleCrop>false</ScaleCrop>
  <Company/>
  <LinksUpToDate>false</LinksUpToDate>
  <CharactersWithSpaces>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5</cp:revision>
  <dcterms:created xsi:type="dcterms:W3CDTF">2020-07-01T10:54:00Z</dcterms:created>
  <dcterms:modified xsi:type="dcterms:W3CDTF">2020-07-01T11:04:00Z</dcterms:modified>
</cp:coreProperties>
</file>